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2.xml" ContentType="application/vnd.openxmlformats-officedocument.presentationml.tags+xml"/>
  <Override PartName="/ppt/embeddings/oleObject3.bin" ContentType="application/vnd.openxmlformats-officedocument.oleObject"/>
  <Override PartName="/ppt/tags/tag3.xml" ContentType="application/vnd.openxmlformats-officedocument.presentationml.tags+xml"/>
  <Override PartName="/ppt/embeddings/oleObject4.bin" ContentType="application/vnd.openxmlformats-officedocument.oleObject"/>
  <Override PartName="/ppt/tags/tag4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16"/>
  </p:notesMasterIdLst>
  <p:handoutMasterIdLst>
    <p:handoutMasterId r:id="rId17"/>
  </p:handoutMasterIdLst>
  <p:sldIdLst>
    <p:sldId id="257" r:id="rId3"/>
    <p:sldId id="398" r:id="rId4"/>
    <p:sldId id="399" r:id="rId5"/>
    <p:sldId id="400" r:id="rId6"/>
    <p:sldId id="401" r:id="rId7"/>
    <p:sldId id="377" r:id="rId8"/>
    <p:sldId id="383" r:id="rId9"/>
    <p:sldId id="384" r:id="rId10"/>
    <p:sldId id="348" r:id="rId11"/>
    <p:sldId id="390" r:id="rId12"/>
    <p:sldId id="395" r:id="rId13"/>
    <p:sldId id="396" r:id="rId14"/>
    <p:sldId id="397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31" d="100"/>
          <a:sy n="131" d="100"/>
        </p:scale>
        <p:origin x="-920" y="-104"/>
      </p:cViewPr>
      <p:guideLst>
        <p:guide orient="horz" pos="2159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19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3.xml"/><Relationship Id="rId8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4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The Halting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Problem</a:t>
            </a:r>
            <a:endParaRPr lang="en-US" sz="96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Pr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mputer program can be represented by a string of characters.  The usual alphabet used is the ASCII alphabet of 256 characters, including upper and lower case letters, digits, punctuation, and spac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154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Pr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683" y="1270570"/>
            <a:ext cx="8550234" cy="5099044"/>
          </a:xfrm>
        </p:spPr>
        <p:txBody>
          <a:bodyPr/>
          <a:lstStyle/>
          <a:p>
            <a:r>
              <a:rPr lang="en-US" dirty="0" smtClean="0"/>
              <a:t>We’re interested in the set of ASCII strings that define Java procedures that take one string argument.  Say these strings are </a:t>
            </a:r>
            <a:r>
              <a:rPr lang="en-US" dirty="0" smtClean="0">
                <a:solidFill>
                  <a:srgbClr val="9933FF"/>
                </a:solidFill>
              </a:rPr>
              <a:t>OK</a:t>
            </a:r>
            <a:r>
              <a:rPr lang="en-US" dirty="0" smtClean="0"/>
              <a:t>.  If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9751CB"/>
                </a:solidFill>
              </a:rPr>
              <a:t>OK</a:t>
            </a:r>
            <a:r>
              <a:rPr lang="en-US" dirty="0" smtClean="0"/>
              <a:t>, then let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be the string procedure it defines.  If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>
                <a:solidFill>
                  <a:srgbClr val="000000"/>
                </a:solidFill>
              </a:rPr>
              <a:t>i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F50802"/>
                </a:solidFill>
              </a:rPr>
              <a:t>no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9933FF"/>
                </a:solidFill>
              </a:rPr>
              <a:t>OK</a:t>
            </a:r>
            <a:r>
              <a:rPr lang="en-US" dirty="0" smtClean="0"/>
              <a:t>, let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 be the string procedure that always returns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.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6358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Pr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39" y="1379041"/>
            <a:ext cx="8244855" cy="92266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9799"/>
              </p:ext>
            </p:extLst>
          </p:nvPr>
        </p:nvGraphicFramePr>
        <p:xfrm>
          <a:off x="200957" y="3086649"/>
          <a:ext cx="8745262" cy="196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489200" imgH="558800" progId="Equation.DSMT4">
                  <p:embed/>
                </p:oleObj>
              </mc:Choice>
              <mc:Fallback>
                <p:oleObj name="Equation" r:id="rId3" imgW="248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57" y="3086649"/>
                        <a:ext cx="8745262" cy="196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7107" y="1396081"/>
            <a:ext cx="75129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Define the Halting function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89789"/>
              </p:ext>
            </p:extLst>
          </p:nvPr>
        </p:nvGraphicFramePr>
        <p:xfrm>
          <a:off x="1268562" y="2181566"/>
          <a:ext cx="6609188" cy="102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133600" imgH="330200" progId="Equation.DSMT4">
                  <p:embed/>
                </p:oleObj>
              </mc:Choice>
              <mc:Fallback>
                <p:oleObj name="Equation" r:id="rId5" imgW="2133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562" y="2181566"/>
                        <a:ext cx="6609188" cy="1022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1551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 smtClean="0">
                <a:solidFill>
                  <a:srgbClr val="000090"/>
                </a:solidFill>
              </a:rPr>
              <a:t>H</a:t>
            </a:r>
            <a:r>
              <a:rPr lang="en-US" sz="4400" b="0" dirty="0" smtClean="0"/>
              <a:t> is not computable</a:t>
            </a:r>
            <a:endParaRPr lang="en-US" sz="4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751CB"/>
                </a:solidFill>
              </a:rPr>
              <a:t>Claim:</a:t>
            </a:r>
            <a:r>
              <a:rPr lang="en-US" dirty="0" smtClean="0"/>
              <a:t> There is no Java procedure to compute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616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3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</a:rPr>
              <a:t>D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73725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4</TotalTime>
  <Words>617</Words>
  <Application>Microsoft Macintosh PowerPoint</Application>
  <PresentationFormat>On-screen Show (4:3)</PresentationFormat>
  <Paragraphs>222</Paragraphs>
  <Slides>1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1_Custom Design</vt:lpstr>
      <vt:lpstr>2_Custom Design</vt:lpstr>
      <vt:lpstr>Equation</vt:lpstr>
      <vt:lpstr>MathType 6.0 Equation</vt:lpstr>
      <vt:lpstr>PowerPoint Presentation</vt:lpstr>
      <vt:lpstr>Writing Programs</vt:lpstr>
      <vt:lpstr>Writing Programs</vt:lpstr>
      <vt:lpstr>Writing Programs</vt:lpstr>
      <vt:lpstr>H is not computable</vt:lpstr>
      <vt:lpstr>Diagonal Arguments</vt:lpstr>
      <vt:lpstr>Diagonal Arguments</vt:lpstr>
      <vt:lpstr>Diagonal Arguments</vt:lpstr>
      <vt:lpstr>NOT[A surj Pow(A)]</vt:lpstr>
      <vt:lpstr>NOT[A surj Pow(A)]</vt:lpstr>
      <vt:lpstr>NOT[A surj Pow(A)]</vt:lpstr>
      <vt:lpstr>NOT[A surj Pow(A)]</vt:lpstr>
      <vt:lpstr>NOT[A surj Pow(A)]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57</cp:revision>
  <cp:lastPrinted>2012-02-28T22:57:23Z</cp:lastPrinted>
  <dcterms:created xsi:type="dcterms:W3CDTF">2011-02-18T03:43:54Z</dcterms:created>
  <dcterms:modified xsi:type="dcterms:W3CDTF">2012-02-29T01:10:26Z</dcterms:modified>
</cp:coreProperties>
</file>